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407" r:id="rId3"/>
    <p:sldId id="354" r:id="rId4"/>
    <p:sldId id="412" r:id="rId5"/>
    <p:sldId id="413" r:id="rId6"/>
    <p:sldId id="414" r:id="rId7"/>
    <p:sldId id="415" r:id="rId8"/>
    <p:sldId id="416" r:id="rId9"/>
    <p:sldId id="417" r:id="rId10"/>
    <p:sldId id="396" r:id="rId11"/>
    <p:sldId id="409" r:id="rId12"/>
    <p:sldId id="397" r:id="rId13"/>
    <p:sldId id="403" r:id="rId14"/>
    <p:sldId id="398" r:id="rId15"/>
    <p:sldId id="399" r:id="rId16"/>
    <p:sldId id="400" r:id="rId17"/>
    <p:sldId id="401" r:id="rId18"/>
    <p:sldId id="404" r:id="rId19"/>
    <p:sldId id="385" r:id="rId20"/>
    <p:sldId id="386" r:id="rId21"/>
    <p:sldId id="373" r:id="rId22"/>
    <p:sldId id="410" r:id="rId23"/>
    <p:sldId id="374" r:id="rId24"/>
    <p:sldId id="411" r:id="rId25"/>
    <p:sldId id="375" r:id="rId26"/>
    <p:sldId id="376" r:id="rId27"/>
    <p:sldId id="377" r:id="rId28"/>
    <p:sldId id="378" r:id="rId29"/>
    <p:sldId id="379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84" autoAdjust="0"/>
    <p:restoredTop sz="94660"/>
  </p:normalViewPr>
  <p:slideViewPr>
    <p:cSldViewPr>
      <p:cViewPr varScale="1">
        <p:scale>
          <a:sx n="77" d="100"/>
          <a:sy n="77" d="100"/>
        </p:scale>
        <p:origin x="8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to develop  notions of the calculations of variation.   Next time we will show how they may be applied to classical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famou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9795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curve will win the ra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264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Euler-Lagrange equations.      The green equations look ha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6767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lling the integration 2a is very conveni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5910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y clever mathema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10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5386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id you do with your be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726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3826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a good idea to remember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2453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needing extra in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816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one homework problem for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5281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minimize with a constra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0815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883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0812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lutions in (almost) convenient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4219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ag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2715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now start to apply this mathematics to the physics of motion.    Here we map the variables that will apply.    A is called “action”.   L is called “</a:t>
            </a:r>
            <a:r>
              <a:rPr lang="en-US" dirty="0" err="1"/>
              <a:t>Lagrangian</a:t>
            </a:r>
            <a:r>
              <a:rPr lang="en-US" dirty="0"/>
              <a:t>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2413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049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r homework problem is very similar to this.      Actually stopped at this slide.    Will continue discussion </a:t>
            </a:r>
            <a:r>
              <a:rPr lang="en-US"/>
              <a:t>on Wednesda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408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nother example of the use of calculus of vari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0083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these steps, the solution is found up to some consta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8653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68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results for particula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0515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the equations we worked out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53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png"/><Relationship Id="rId4" Type="http://schemas.openxmlformats.org/officeDocument/2006/relationships/hyperlink" Target="http://mathworld.wolfram.com/BrachistochroneProblem.html" TargetMode="External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940" y="609600"/>
            <a:ext cx="90678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8 – Chap. 3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alculus of variation 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Various examples – Area of lamp shade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rachistochrone problem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lculus of variation with constrain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数式" r:id="rId4" imgW="3492360" imgH="1587240" progId="Equation.3">
                  <p:embed/>
                </p:oleObj>
              </mc:Choice>
              <mc:Fallback>
                <p:oleObj name="数式" r:id="rId4" imgW="34923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3" name="数式" r:id="rId6" imgW="3314520" imgH="1930320" progId="Equation.3">
                  <p:embed/>
                </p:oleObj>
              </mc:Choice>
              <mc:Fallback>
                <p:oleObj name="数式" r:id="rId6" imgW="33145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FB73A8-7BF3-4A9D-AB1D-F9A01FAB53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2FF06-21B3-400D-A8CB-AEC63A4F3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013C4D-D8F2-498B-93A8-A317A085D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F6F2A7-28E0-4B60-B02E-E8B66A73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69429"/>
              </p:ext>
            </p:extLst>
          </p:nvPr>
        </p:nvGraphicFramePr>
        <p:xfrm>
          <a:off x="914400" y="1295400"/>
          <a:ext cx="639286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Equation" r:id="rId3" imgW="6393087" imgH="3718782" progId="Equation.DSMT4">
                  <p:embed/>
                </p:oleObj>
              </mc:Choice>
              <mc:Fallback>
                <p:oleObj name="Equation" r:id="rId3" imgW="6393087" imgH="371878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9942C1-FC80-40F8-888C-3D8CFF451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295400"/>
                        <a:ext cx="6392862" cy="371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6B9E4B5-7119-4F8A-9D56-7214DA4E9F3F}"/>
              </a:ext>
            </a:extLst>
          </p:cNvPr>
          <p:cNvSpPr txBox="1"/>
          <p:nvPr/>
        </p:nvSpPr>
        <p:spPr>
          <a:xfrm>
            <a:off x="3048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few more steps --</a:t>
            </a:r>
          </a:p>
        </p:txBody>
      </p:sp>
    </p:spTree>
    <p:extLst>
      <p:ext uri="{BB962C8B-B14F-4D97-AF65-F5344CB8AC3E}">
        <p14:creationId xmlns:p14="http://schemas.microsoft.com/office/powerpoint/2010/main" val="23679137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Brachistochrone</a:t>
            </a:r>
            <a:r>
              <a:rPr lang="en-US" sz="2400" b="1" dirty="0">
                <a:latin typeface="+mj-lt"/>
              </a:rPr>
              <a:t> problem:   </a:t>
            </a:r>
            <a:r>
              <a:rPr lang="en-US" sz="2400" dirty="0">
                <a:latin typeface="+mj-lt"/>
              </a:rPr>
              <a:t>(solved by Newton in 1696)</a:t>
            </a:r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4"/>
              </a:rPr>
              <a:t>http://mathworld.wolfram.com/BrachistochroneProblem.html</a:t>
            </a:r>
            <a:endParaRPr lang="en-US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particle of </a:t>
            </a:r>
            <a:r>
              <a:rPr lang="en-US" sz="2400" dirty="0"/>
              <a:t>weight </a:t>
            </a:r>
            <a:r>
              <a:rPr lang="en-US" sz="2400" i="1" dirty="0"/>
              <a:t>mg</a:t>
            </a:r>
            <a:r>
              <a:rPr lang="en-US" sz="2400" dirty="0"/>
              <a:t> travels </a:t>
            </a:r>
            <a:r>
              <a:rPr lang="en-US" sz="2400" dirty="0" err="1"/>
              <a:t>frictionlessly</a:t>
            </a:r>
            <a:r>
              <a:rPr lang="en-US" sz="2400" dirty="0"/>
              <a:t> down a path of shape </a:t>
            </a:r>
            <a:r>
              <a:rPr lang="en-US" sz="2400" i="1" dirty="0"/>
              <a:t>y(x). </a:t>
            </a:r>
            <a:r>
              <a:rPr lang="en-US" sz="2400" dirty="0">
                <a:latin typeface="+mj-lt"/>
              </a:rPr>
              <a:t>What is the shape of the path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that minimizes the  travel time from</a:t>
            </a:r>
          </a:p>
          <a:p>
            <a:r>
              <a:rPr lang="en-US" sz="2400" i="1" dirty="0"/>
              <a:t>y(0)=0 </a:t>
            </a:r>
            <a:r>
              <a:rPr lang="en-US" sz="2400" dirty="0"/>
              <a:t>to </a:t>
            </a:r>
            <a:r>
              <a:rPr lang="en-US" sz="2400" i="1" dirty="0"/>
              <a:t>y(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2400" i="1" dirty="0"/>
              <a:t>)=-</a:t>
            </a:r>
            <a:r>
              <a:rPr lang="en-US" sz="2400" i="1" dirty="0">
                <a:latin typeface="Symbol" pitchFamily="18" charset="2"/>
              </a:rPr>
              <a:t>2</a:t>
            </a:r>
            <a:r>
              <a:rPr lang="en-US" sz="2400" dirty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2D82FBEC-0A55-4F38-B12F-3FE39127BCF6}"/>
              </a:ext>
            </a:extLst>
          </p:cNvPr>
          <p:cNvSpPr/>
          <p:nvPr/>
        </p:nvSpPr>
        <p:spPr>
          <a:xfrm>
            <a:off x="1295400" y="1600200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EF7011-B777-4F12-813F-FD3EEC9D4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87503"/>
              </p:ext>
            </p:extLst>
          </p:nvPr>
        </p:nvGraphicFramePr>
        <p:xfrm>
          <a:off x="209550" y="5105401"/>
          <a:ext cx="48704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6" imgW="2641320" imgH="609480" progId="Equation.DSMT4">
                  <p:embed/>
                </p:oleObj>
              </mc:Choice>
              <mc:Fallback>
                <p:oleObj name="Equation" r:id="rId6" imgW="2641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550" y="5105401"/>
                        <a:ext cx="487045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9B5A47-5F45-4F2D-9B18-EEB51487B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98571"/>
              </p:ext>
            </p:extLst>
          </p:nvPr>
        </p:nvGraphicFramePr>
        <p:xfrm>
          <a:off x="1905000" y="1899412"/>
          <a:ext cx="3510947" cy="9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8" imgW="2323800" imgH="634680" progId="Equation.DSMT4">
                  <p:embed/>
                </p:oleObj>
              </mc:Choice>
              <mc:Fallback>
                <p:oleObj name="Equation" r:id="rId8" imgW="2323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1899412"/>
                        <a:ext cx="3510947" cy="95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38200"/>
            <a:ext cx="7696200" cy="37210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te for your favorite pa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B1318D-9EC7-4FA4-BF62-250E2A626C3B}"/>
              </a:ext>
            </a:extLst>
          </p:cNvPr>
          <p:cNvSpPr txBox="1"/>
          <p:nvPr/>
        </p:nvSpPr>
        <p:spPr>
          <a:xfrm>
            <a:off x="762000" y="4876800"/>
            <a:ext cx="571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gives the shortest time?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B050"/>
                </a:solidFill>
                <a:latin typeface="+mj-lt"/>
              </a:rPr>
              <a:t>Green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Red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70C0"/>
                </a:solidFill>
                <a:latin typeface="+mj-lt"/>
              </a:rPr>
              <a:t>Blu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B5292-0D7D-4B3A-853B-AC63CA78CA0F}"/>
              </a:ext>
            </a:extLst>
          </p:cNvPr>
          <p:cNvSpPr txBox="1"/>
          <p:nvPr/>
        </p:nvSpPr>
        <p:spPr>
          <a:xfrm>
            <a:off x="4495800" y="59819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68BBA0-18C5-4B3B-B764-C58792A18478}"/>
              </a:ext>
            </a:extLst>
          </p:cNvPr>
          <p:cNvSpPr txBox="1"/>
          <p:nvPr/>
        </p:nvSpPr>
        <p:spPr>
          <a:xfrm>
            <a:off x="3048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2592838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80831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4" name="Equation" r:id="rId4" imgW="5168880" imgH="4686120" progId="Equation.DSMT4">
                  <p:embed/>
                </p:oleObj>
              </mc:Choice>
              <mc:Fallback>
                <p:oleObj name="Equation" r:id="rId4" imgW="5168880" imgH="468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9916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5" name="Equation" r:id="rId6" imgW="4101840" imgH="3606480" progId="Equation.DSMT4">
                  <p:embed/>
                </p:oleObj>
              </mc:Choice>
              <mc:Fallback>
                <p:oleObj name="Equation" r:id="rId6" imgW="41018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数式" r:id="rId4" imgW="3555720" imgH="2336760" progId="Equation.3">
                  <p:embed/>
                </p:oleObj>
              </mc:Choice>
              <mc:Fallback>
                <p:oleObj name="数式" r:id="rId4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FBE434B0-621B-481A-ADFA-C9AB987EE211}"/>
              </a:ext>
            </a:extLst>
          </p:cNvPr>
          <p:cNvSpPr/>
          <p:nvPr/>
        </p:nvSpPr>
        <p:spPr>
          <a:xfrm>
            <a:off x="7096919" y="4343400"/>
            <a:ext cx="7620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6DC754-E3E5-4B2E-B4E1-D48479AB2403}"/>
              </a:ext>
            </a:extLst>
          </p:cNvPr>
          <p:cNvSpPr txBox="1"/>
          <p:nvPr/>
        </p:nvSpPr>
        <p:spPr>
          <a:xfrm>
            <a:off x="4545496" y="4768761"/>
            <a:ext cx="441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this choice?</a:t>
            </a:r>
          </a:p>
          <a:p>
            <a:r>
              <a:rPr lang="en-US" sz="2400" dirty="0">
                <a:latin typeface="+mj-lt"/>
              </a:rPr>
              <a:t>Answer – because the answer will be more beautiful. (Be sure that was not my cleverness.)</a:t>
            </a:r>
          </a:p>
        </p:txBody>
      </p:sp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arametric equations for </a:t>
              </a:r>
              <a:r>
                <a:rPr lang="en-US" sz="2400" dirty="0" err="1">
                  <a:latin typeface="+mj-lt"/>
                </a:rPr>
                <a:t>Brachistochrone</a:t>
              </a:r>
              <a:r>
                <a:rPr lang="en-US" sz="2400" dirty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5" name="数式" r:id="rId4" imgW="952200" imgH="431640" progId="Equation.3">
                    <p:embed/>
                  </p:oleObj>
                </mc:Choice>
                <mc:Fallback>
                  <p:oleObj name="数式" r:id="rId4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6" name="数式" r:id="rId6" imgW="1549080" imgH="1688760" progId="Equation.3">
                  <p:embed/>
                </p:oleObj>
              </mc:Choice>
              <mc:Fallback>
                <p:oleObj name="数式" r:id="rId6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61151"/>
              </p:ext>
            </p:extLst>
          </p:nvPr>
        </p:nvGraphicFramePr>
        <p:xfrm>
          <a:off x="4114800" y="563212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7" name="数式" r:id="rId8" imgW="2501640" imgH="1422360" progId="Equation.3">
                  <p:embed/>
                </p:oleObj>
              </mc:Choice>
              <mc:Fallback>
                <p:oleObj name="数式" r:id="rId8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212"/>
                        <a:ext cx="4830763" cy="2740025"/>
                      </a:xfrm>
                      <a:prstGeom prst="rect">
                        <a:avLst/>
                      </a:prstGeom>
                      <a:solidFill>
                        <a:srgbClr val="7030A0">
                          <a:alpha val="1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>
                <a:latin typeface="+mj-lt"/>
              </a:rPr>
              <a:t>Pi])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ametric plot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+mj-lt"/>
              </a:rPr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latin typeface="+mj-lt"/>
              </a:rPr>
              <a:t>x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222895"/>
            <a:ext cx="5200879" cy="2514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ing the resul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5FCAD0-9780-406C-9919-2FF78EA4E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38654"/>
              </p:ext>
            </p:extLst>
          </p:nvPr>
        </p:nvGraphicFramePr>
        <p:xfrm>
          <a:off x="398670" y="97284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Equation" r:id="rId5" imgW="2692080" imgH="1104840" progId="Equation.DSMT4">
                  <p:embed/>
                </p:oleObj>
              </mc:Choice>
              <mc:Fallback>
                <p:oleObj name="Equation" r:id="rId5" imgW="269208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8633E0-440D-4546-A959-D3704B60C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670" y="972840"/>
                        <a:ext cx="2692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0EC5D21-0E22-4A76-AC9A-287C1A7FB40A}"/>
              </a:ext>
            </a:extLst>
          </p:cNvPr>
          <p:cNvSpPr txBox="1"/>
          <p:nvPr/>
        </p:nvSpPr>
        <p:spPr>
          <a:xfrm>
            <a:off x="838200" y="3276600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T=infinite</a:t>
            </a:r>
          </a:p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T=5.2668</a:t>
            </a:r>
          </a:p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T=4.4429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D80080-2E01-4EC1-B506-C1FABA9CF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37068"/>
              </p:ext>
            </p:extLst>
          </p:nvPr>
        </p:nvGraphicFramePr>
        <p:xfrm>
          <a:off x="3001963" y="3386138"/>
          <a:ext cx="3694112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1963" y="3386138"/>
                        <a:ext cx="3694112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176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50498"/>
              </p:ext>
            </p:extLst>
          </p:nvPr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2" name="Equation" r:id="rId4" imgW="5397480" imgH="2171520" progId="Equation.DSMT4">
                  <p:embed/>
                </p:oleObj>
              </mc:Choice>
              <mc:Fallback>
                <p:oleObj name="Equation" r:id="rId4" imgW="5397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38527"/>
              </p:ext>
            </p:extLst>
          </p:nvPr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3" name="Equation" r:id="rId6" imgW="5206680" imgH="1206360" progId="Equation.DSMT4">
                  <p:embed/>
                </p:oleObj>
              </mc:Choice>
              <mc:Fallback>
                <p:oleObj name="Equation" r:id="rId6" imgW="52066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8493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21FB0CA-D86B-412A-A0CE-EEF56C3E4C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029" y="0"/>
            <a:ext cx="7617941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CFBBDF-8E65-4A5B-B06C-9460BA3CF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964201-AB07-4FAD-B5BB-4E8EADEB9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DA93A2-E09B-4F1D-981E-8A4E63E04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0359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23534"/>
              </p:ext>
            </p:extLst>
          </p:nvPr>
        </p:nvGraphicFramePr>
        <p:xfrm>
          <a:off x="507380" y="2971800"/>
          <a:ext cx="62785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0" name="Equation" r:id="rId4" imgW="3251160" imgH="1054080" progId="Equation.DSMT4">
                  <p:embed/>
                </p:oleObj>
              </mc:Choice>
              <mc:Fallback>
                <p:oleObj name="Equation" r:id="rId4" imgW="3251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0" y="2971800"/>
                        <a:ext cx="62785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9984"/>
              </p:ext>
            </p:extLst>
          </p:nvPr>
        </p:nvGraphicFramePr>
        <p:xfrm>
          <a:off x="457199" y="284163"/>
          <a:ext cx="7243735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1" name="Equation" r:id="rId6" imgW="3555720" imgH="1206360" progId="Equation.DSMT4">
                  <p:embed/>
                </p:oleObj>
              </mc:Choice>
              <mc:Fallback>
                <p:oleObj name="Equation" r:id="rId6" imgW="35557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284163"/>
                        <a:ext cx="7243735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2583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150108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rmine the shape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of a rope of length L and mass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67335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3043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5710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280309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1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1</a:t>
            </a:r>
            <a:endParaRPr lang="en-US" sz="2400" b="1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558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2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8128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ptimization problem:</a:t>
            </a: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90A90B-C101-4AFE-8F88-59AD147713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AD817D-3B8C-47C3-BE2C-5FBCD9A1D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BDC571-20AF-4AA3-A835-4974896F4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2E253E-7260-47EF-9B48-B0A294844C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447800"/>
            <a:ext cx="607695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71B983-944B-479D-B9C4-0795005FF693}"/>
              </a:ext>
            </a:extLst>
          </p:cNvPr>
          <p:cNvSpPr txBox="1"/>
          <p:nvPr/>
        </p:nvSpPr>
        <p:spPr>
          <a:xfrm>
            <a:off x="304800" y="13652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rom internet --</a:t>
            </a:r>
          </a:p>
        </p:txBody>
      </p:sp>
    </p:spTree>
    <p:extLst>
      <p:ext uri="{BB962C8B-B14F-4D97-AF65-F5344CB8AC3E}">
        <p14:creationId xmlns:p14="http://schemas.microsoft.com/office/powerpoint/2010/main" val="4139844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name="数式" r:id="rId4" imgW="2565360" imgH="1955520" progId="Equation.3">
                  <p:embed/>
                </p:oleObj>
              </mc:Choice>
              <mc:Fallback>
                <p:oleObj name="数式" r:id="rId4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0ED07F-4242-47C4-BF0D-60FA7E4D2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F0FC14-B71C-490A-A101-939C720CF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E37AF0-F894-4878-95E1-DD9780E8A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B4048-C079-4483-A109-49AE96953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21998"/>
              </p:ext>
            </p:extLst>
          </p:nvPr>
        </p:nvGraphicFramePr>
        <p:xfrm>
          <a:off x="263525" y="2239963"/>
          <a:ext cx="861536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3" imgW="2323800" imgH="863280" progId="Equation.DSMT4">
                  <p:embed/>
                </p:oleObj>
              </mc:Choice>
              <mc:Fallback>
                <p:oleObj name="Equation" r:id="rId3" imgW="2323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2239963"/>
                        <a:ext cx="8615363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4462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数式" r:id="rId4" imgW="2730240" imgH="2565360" progId="Equation.3">
                  <p:embed/>
                </p:oleObj>
              </mc:Choice>
              <mc:Fallback>
                <p:oleObj name="数式" r:id="rId4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0" name="数式" r:id="rId4" imgW="2552400" imgH="2552400" progId="Equation.3">
                  <p:embed/>
                </p:oleObj>
              </mc:Choice>
              <mc:Fallback>
                <p:oleObj name="数式" r:id="rId4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数式" r:id="rId4" imgW="2158920" imgH="1739880" progId="Equation.3">
                  <p:embed/>
                </p:oleObj>
              </mc:Choice>
              <mc:Fallback>
                <p:oleObj name="数式" r:id="rId4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42654"/>
              </p:ext>
            </p:extLst>
          </p:nvPr>
        </p:nvGraphicFramePr>
        <p:xfrm>
          <a:off x="762000" y="1271190"/>
          <a:ext cx="8167079" cy="43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1" name="Equation" r:id="rId4" imgW="6362640" imgH="3365280" progId="Equation.DSMT4">
                  <p:embed/>
                </p:oleObj>
              </mc:Choice>
              <mc:Fallback>
                <p:oleObj name="Equation" r:id="rId4" imgW="6362640" imgH="336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71190"/>
                        <a:ext cx="8167079" cy="431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A530EFA-28B5-4946-9855-CF67A1DD33F9}"/>
              </a:ext>
            </a:extLst>
          </p:cNvPr>
          <p:cNvSpPr txBox="1"/>
          <p:nvPr/>
        </p:nvSpPr>
        <p:spPr>
          <a:xfrm>
            <a:off x="76200" y="4953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 – next time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95400"/>
              </p:ext>
            </p:extLst>
          </p:nvPr>
        </p:nvGraphicFramePr>
        <p:xfrm>
          <a:off x="971550" y="1447800"/>
          <a:ext cx="5581650" cy="48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1" name="Equation" r:id="rId4" imgW="3124080" imgH="2705040" progId="Equation.DSMT4">
                  <p:embed/>
                </p:oleObj>
              </mc:Choice>
              <mc:Fallback>
                <p:oleObj name="Equation" r:id="rId4" imgW="3124080" imgH="2705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47800"/>
                        <a:ext cx="5581650" cy="482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4800" y="5562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5A9C99-7FCE-4516-BA1E-169C355F67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0" y="557212"/>
            <a:ext cx="7429500" cy="574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4" imgW="5397480" imgH="2171520" progId="Equation.DSMT4">
                  <p:embed/>
                </p:oleObj>
              </mc:Choice>
              <mc:Fallback>
                <p:oleObj name="Equation" r:id="rId4" imgW="5397480" imgH="2171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6" imgW="5206680" imgH="1206360" progId="Equation.DSMT4">
                  <p:embed/>
                </p:oleObj>
              </mc:Choice>
              <mc:Fallback>
                <p:oleObj name="Equation" r:id="rId6" imgW="5206680" imgH="1206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8872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31961"/>
              </p:ext>
            </p:extLst>
          </p:nvPr>
        </p:nvGraphicFramePr>
        <p:xfrm>
          <a:off x="183356" y="126586"/>
          <a:ext cx="8777288" cy="42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4152600" imgH="2006280" progId="Equation.DSMT4">
                  <p:embed/>
                </p:oleObj>
              </mc:Choice>
              <mc:Fallback>
                <p:oleObj name="Equation" r:id="rId4" imgW="4152600" imgH="2006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" y="126586"/>
                        <a:ext cx="8777288" cy="423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24758"/>
              </p:ext>
            </p:extLst>
          </p:nvPr>
        </p:nvGraphicFramePr>
        <p:xfrm>
          <a:off x="705016" y="4094515"/>
          <a:ext cx="5864226" cy="222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4216320" imgH="1600200" progId="Equation.DSMT4">
                  <p:embed/>
                </p:oleObj>
              </mc:Choice>
              <mc:Fallback>
                <p:oleObj name="Equation" r:id="rId6" imgW="4216320" imgH="1600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6" y="4094515"/>
                        <a:ext cx="5864226" cy="222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77954"/>
              </p:ext>
            </p:extLst>
          </p:nvPr>
        </p:nvGraphicFramePr>
        <p:xfrm>
          <a:off x="3943350" y="5900353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799920" imgH="266400" progId="Equation.DSMT4">
                  <p:embed/>
                </p:oleObj>
              </mc:Choice>
              <mc:Fallback>
                <p:oleObj name="Equation" r:id="rId8" imgW="79992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3350" y="5900353"/>
                        <a:ext cx="12573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992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343400" y="2037694"/>
            <a:ext cx="4800600" cy="4843166"/>
            <a:chOff x="4343400" y="2037694"/>
            <a:chExt cx="4800600" cy="4843166"/>
          </a:xfrm>
        </p:grpSpPr>
        <p:grpSp>
          <p:nvGrpSpPr>
            <p:cNvPr id="10" name="Group 9"/>
            <p:cNvGrpSpPr/>
            <p:nvPr/>
          </p:nvGrpSpPr>
          <p:grpSpPr>
            <a:xfrm>
              <a:off x="4343400" y="2499359"/>
              <a:ext cx="4381500" cy="4381501"/>
              <a:chOff x="4762500" y="1371600"/>
              <a:chExt cx="4381500" cy="4381501"/>
            </a:xfrm>
          </p:grpSpPr>
          <p:pic>
            <p:nvPicPr>
              <p:cNvPr id="52226" name="Picture 2" descr="Ivory Bell Linen Lamp Shade 9x19x12.5 (Spider)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2500" y="1371600"/>
                <a:ext cx="4381500" cy="43815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V="1">
                <a:off x="6858000" y="1371600"/>
                <a:ext cx="0" cy="60960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58000" y="1981200"/>
                <a:ext cx="0" cy="3124200"/>
              </a:xfrm>
              <a:prstGeom prst="line">
                <a:avLst/>
              </a:prstGeom>
              <a:ln w="508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 flipV="1">
              <a:off x="6400800" y="5943600"/>
              <a:ext cx="2480310" cy="60959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172200" y="20376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610600" y="53295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x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43800" y="28911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i</a:t>
            </a:r>
            <a:r>
              <a:rPr lang="en-US" sz="2400" b="1" i="1" dirty="0">
                <a:latin typeface="+mj-lt"/>
              </a:rPr>
              <a:t>  </a:t>
            </a:r>
            <a:r>
              <a:rPr lang="en-US" sz="2400" b="1" i="1" dirty="0" err="1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53400" y="5867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x</a:t>
            </a:r>
            <a:r>
              <a:rPr lang="en-US" sz="2400" b="1" i="1" baseline="-25000" dirty="0" err="1">
                <a:latin typeface="+mj-lt"/>
              </a:rPr>
              <a:t>f</a:t>
            </a:r>
            <a:r>
              <a:rPr lang="en-US" sz="2400" b="1" i="1" dirty="0">
                <a:latin typeface="+mj-lt"/>
              </a:rPr>
              <a:t>  </a:t>
            </a:r>
            <a:r>
              <a:rPr lang="en-US" sz="2400" b="1" i="1" dirty="0" err="1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f</a:t>
            </a:r>
            <a:endParaRPr lang="en-US" sz="2400" b="1" i="1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61200"/>
              </p:ext>
            </p:extLst>
          </p:nvPr>
        </p:nvGraphicFramePr>
        <p:xfrm>
          <a:off x="357188" y="149225"/>
          <a:ext cx="8374062" cy="429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5" imgW="3962160" imgH="2031840" progId="Equation.DSMT4">
                  <p:embed/>
                </p:oleObj>
              </mc:Choice>
              <mc:Fallback>
                <p:oleObj name="Equation" r:id="rId5" imgW="3962160" imgH="2031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49225"/>
                        <a:ext cx="8374062" cy="429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8500" y="121582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mp shade shape </a:t>
            </a:r>
            <a:r>
              <a:rPr lang="en-US" sz="2400" i="1" dirty="0">
                <a:latin typeface="+mj-lt"/>
              </a:rPr>
              <a:t>y(x)</a:t>
            </a:r>
          </a:p>
        </p:txBody>
      </p:sp>
    </p:spTree>
    <p:extLst>
      <p:ext uri="{BB962C8B-B14F-4D97-AF65-F5344CB8AC3E}">
        <p14:creationId xmlns:p14="http://schemas.microsoft.com/office/powerpoint/2010/main" val="2052670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59798"/>
              </p:ext>
            </p:extLst>
          </p:nvPr>
        </p:nvGraphicFramePr>
        <p:xfrm>
          <a:off x="1219200" y="228600"/>
          <a:ext cx="5489575" cy="599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4" imgW="3390840" imgH="3708360" progId="Equation.DSMT4">
                  <p:embed/>
                </p:oleObj>
              </mc:Choice>
              <mc:Fallback>
                <p:oleObj name="Equation" r:id="rId4" imgW="3390840" imgH="3708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5489575" cy="5996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790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892" y="2811095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16102"/>
              </p:ext>
            </p:extLst>
          </p:nvPr>
        </p:nvGraphicFramePr>
        <p:xfrm>
          <a:off x="3798644" y="2816408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5" imgW="2158920" imgH="723600" progId="Equation.DSMT4">
                  <p:embed/>
                </p:oleObj>
              </mc:Choice>
              <mc:Fallback>
                <p:oleObj name="Equation" r:id="rId5" imgW="215892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8644" y="2816408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276967" y="3578408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0789F7F-222B-428C-8A86-842DB1D26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94452"/>
              </p:ext>
            </p:extLst>
          </p:nvPr>
        </p:nvGraphicFramePr>
        <p:xfrm>
          <a:off x="314325" y="236905"/>
          <a:ext cx="4552950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7" imgW="3085920" imgH="1104840" progId="Equation.DSMT4">
                  <p:embed/>
                </p:oleObj>
              </mc:Choice>
              <mc:Fallback>
                <p:oleObj name="Equation" r:id="rId7" imgW="308592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0789F7F-222B-428C-8A86-842DB1D26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" y="236905"/>
                        <a:ext cx="4552950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6ACF97-B262-44AB-8356-6777A0E62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63114"/>
              </p:ext>
            </p:extLst>
          </p:nvPr>
        </p:nvGraphicFramePr>
        <p:xfrm>
          <a:off x="1343025" y="2008188"/>
          <a:ext cx="4400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9" imgW="2095200" imgH="253800" progId="Equation.DSMT4">
                  <p:embed/>
                </p:oleObj>
              </mc:Choice>
              <mc:Fallback>
                <p:oleObj name="Equation" r:id="rId9" imgW="20952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6ACF97-B262-44AB-8356-6777A0E62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3025" y="2008188"/>
                        <a:ext cx="44005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1517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609600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50895"/>
              </p:ext>
            </p:extLst>
          </p:nvPr>
        </p:nvGraphicFramePr>
        <p:xfrm>
          <a:off x="3657600" y="1066800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5" imgW="2158920" imgH="723600" progId="Equation.DSMT4">
                  <p:embed/>
                </p:oleObj>
              </mc:Choice>
              <mc:Fallback>
                <p:oleObj name="Equation" r:id="rId5" imgW="215892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1066800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124200" y="1828800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82148B-3143-4E17-B6BD-FDE6D2F74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2807"/>
              </p:ext>
            </p:extLst>
          </p:nvPr>
        </p:nvGraphicFramePr>
        <p:xfrm>
          <a:off x="838200" y="4572732"/>
          <a:ext cx="70945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7" imgW="3009600" imgH="736560" progId="Equation.DSMT4">
                  <p:embed/>
                </p:oleObj>
              </mc:Choice>
              <mc:Fallback>
                <p:oleObj name="Equation" r:id="rId7" imgW="3009600" imgH="736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82148B-3143-4E17-B6BD-FDE6D2F74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4572732"/>
                        <a:ext cx="7094538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6137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1</TotalTime>
  <Words>803</Words>
  <Application>Microsoft Office PowerPoint</Application>
  <PresentationFormat>On-screen Show (4:3)</PresentationFormat>
  <Paragraphs>185</Paragraphs>
  <Slides>2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16</cp:revision>
  <cp:lastPrinted>2020-09-09T20:57:50Z</cp:lastPrinted>
  <dcterms:created xsi:type="dcterms:W3CDTF">2012-01-10T18:32:24Z</dcterms:created>
  <dcterms:modified xsi:type="dcterms:W3CDTF">2021-09-07T14:30:11Z</dcterms:modified>
</cp:coreProperties>
</file>